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41FD" w:rsidRPr="00400FE6" w:rsidRDefault="001E3F9B" w:rsidP="001E3F9B">
      <w:pPr>
        <w:spacing w:line="360" w:lineRule="auto"/>
        <w:ind w:left="270"/>
      </w:pPr>
      <w:r>
        <w:rPr>
          <w:b/>
        </w:rPr>
        <w:t xml:space="preserve">                                                                                                                                    </w:t>
      </w:r>
      <w:r w:rsidR="009141FD" w:rsidRPr="00400FE6">
        <w:rPr>
          <w:b/>
          <w:sz w:val="20"/>
          <w:szCs w:val="20"/>
        </w:rPr>
        <w:t>AKGEC/IAP/FM/02</w:t>
      </w:r>
    </w:p>
    <w:p w:rsidR="009141FD" w:rsidRPr="009141FD" w:rsidRDefault="009141FD" w:rsidP="001E3F9B">
      <w:pPr>
        <w:tabs>
          <w:tab w:val="left" w:pos="7309"/>
        </w:tabs>
        <w:spacing w:line="360" w:lineRule="auto"/>
        <w:jc w:val="center"/>
        <w:rPr>
          <w:b/>
          <w:sz w:val="36"/>
          <w:szCs w:val="36"/>
        </w:rPr>
      </w:pPr>
      <w:r w:rsidRPr="009141FD">
        <w:rPr>
          <w:b/>
          <w:sz w:val="36"/>
          <w:szCs w:val="36"/>
        </w:rPr>
        <w:t xml:space="preserve">Ajay Kumar </w:t>
      </w:r>
      <w:proofErr w:type="spellStart"/>
      <w:r w:rsidRPr="009141FD">
        <w:rPr>
          <w:b/>
          <w:sz w:val="36"/>
          <w:szCs w:val="36"/>
        </w:rPr>
        <w:t>Garg</w:t>
      </w:r>
      <w:proofErr w:type="spellEnd"/>
      <w:r w:rsidRPr="009141FD">
        <w:rPr>
          <w:b/>
          <w:sz w:val="36"/>
          <w:szCs w:val="36"/>
        </w:rPr>
        <w:t xml:space="preserve"> Engineering College, Ghaziabad</w:t>
      </w:r>
    </w:p>
    <w:p w:rsidR="009141FD" w:rsidRPr="009141FD" w:rsidRDefault="009141FD" w:rsidP="001E3F9B">
      <w:pPr>
        <w:tabs>
          <w:tab w:val="left" w:pos="7309"/>
        </w:tabs>
        <w:spacing w:line="360" w:lineRule="auto"/>
        <w:jc w:val="center"/>
        <w:rPr>
          <w:b/>
          <w:sz w:val="32"/>
          <w:szCs w:val="32"/>
        </w:rPr>
      </w:pPr>
      <w:r w:rsidRPr="009141FD">
        <w:rPr>
          <w:b/>
          <w:sz w:val="32"/>
          <w:szCs w:val="32"/>
        </w:rPr>
        <w:t>Department of ECE</w:t>
      </w:r>
    </w:p>
    <w:p w:rsidR="009141FD" w:rsidRPr="009141FD" w:rsidRDefault="009141FD" w:rsidP="009141FD">
      <w:pPr>
        <w:tabs>
          <w:tab w:val="left" w:pos="7309"/>
        </w:tabs>
        <w:jc w:val="center"/>
        <w:rPr>
          <w:b/>
          <w:sz w:val="28"/>
          <w:szCs w:val="28"/>
          <w:u w:val="single"/>
        </w:rPr>
      </w:pPr>
      <w:proofErr w:type="spellStart"/>
      <w:r w:rsidRPr="009141FD">
        <w:rPr>
          <w:b/>
          <w:sz w:val="28"/>
          <w:szCs w:val="28"/>
          <w:u w:val="single"/>
        </w:rPr>
        <w:t>Sessional</w:t>
      </w:r>
      <w:proofErr w:type="spellEnd"/>
      <w:r w:rsidRPr="009141FD">
        <w:rPr>
          <w:b/>
          <w:sz w:val="28"/>
          <w:szCs w:val="28"/>
          <w:u w:val="single"/>
        </w:rPr>
        <w:t xml:space="preserve"> Test</w:t>
      </w:r>
      <w:r>
        <w:rPr>
          <w:b/>
          <w:sz w:val="28"/>
          <w:szCs w:val="28"/>
          <w:u w:val="single"/>
        </w:rPr>
        <w:t>-2</w:t>
      </w:r>
    </w:p>
    <w:p w:rsidR="009141FD" w:rsidRPr="009141FD" w:rsidRDefault="009141FD" w:rsidP="009141FD">
      <w:pPr>
        <w:tabs>
          <w:tab w:val="left" w:pos="7309"/>
        </w:tabs>
      </w:pPr>
    </w:p>
    <w:p w:rsidR="009141FD" w:rsidRPr="009141FD" w:rsidRDefault="00584669" w:rsidP="009141FD">
      <w:pPr>
        <w:rPr>
          <w:sz w:val="28"/>
          <w:szCs w:val="28"/>
        </w:rPr>
      </w:pPr>
      <w:r>
        <w:rPr>
          <w:sz w:val="28"/>
          <w:szCs w:val="28"/>
        </w:rPr>
        <w:t xml:space="preserve">Course:  </w:t>
      </w:r>
      <w:proofErr w:type="spellStart"/>
      <w:r w:rsidR="009141FD" w:rsidRPr="009141FD">
        <w:rPr>
          <w:sz w:val="28"/>
          <w:szCs w:val="28"/>
        </w:rPr>
        <w:t>B.Tech</w:t>
      </w:r>
      <w:proofErr w:type="spellEnd"/>
      <w:r w:rsidR="009141FD" w:rsidRPr="009141FD">
        <w:rPr>
          <w:sz w:val="28"/>
          <w:szCs w:val="28"/>
        </w:rPr>
        <w:t xml:space="preserve"> </w:t>
      </w:r>
      <w:r w:rsidR="009141FD" w:rsidRPr="009141FD">
        <w:rPr>
          <w:sz w:val="28"/>
          <w:szCs w:val="28"/>
        </w:rPr>
        <w:tab/>
        <w:t xml:space="preserve">                       </w:t>
      </w:r>
      <w:r w:rsidR="000424A3">
        <w:rPr>
          <w:sz w:val="28"/>
          <w:szCs w:val="28"/>
        </w:rPr>
        <w:t xml:space="preserve">       </w:t>
      </w:r>
      <w:r w:rsidR="000424A3">
        <w:rPr>
          <w:sz w:val="28"/>
          <w:szCs w:val="28"/>
        </w:rPr>
        <w:tab/>
        <w:t xml:space="preserve">          </w:t>
      </w:r>
      <w:r w:rsidR="000424A3">
        <w:rPr>
          <w:sz w:val="28"/>
          <w:szCs w:val="28"/>
        </w:rPr>
        <w:tab/>
      </w:r>
      <w:r w:rsidR="007E4CBB">
        <w:rPr>
          <w:sz w:val="28"/>
          <w:szCs w:val="28"/>
        </w:rPr>
        <w:tab/>
      </w:r>
      <w:r>
        <w:rPr>
          <w:sz w:val="28"/>
          <w:szCs w:val="28"/>
        </w:rPr>
        <w:t xml:space="preserve">           </w:t>
      </w:r>
      <w:r w:rsidR="000424A3">
        <w:rPr>
          <w:sz w:val="28"/>
          <w:szCs w:val="28"/>
        </w:rPr>
        <w:t xml:space="preserve">Semester: </w:t>
      </w:r>
      <w:r>
        <w:rPr>
          <w:sz w:val="28"/>
          <w:szCs w:val="28"/>
        </w:rPr>
        <w:t xml:space="preserve"> V</w:t>
      </w:r>
      <w:r w:rsidR="000424A3">
        <w:rPr>
          <w:sz w:val="28"/>
          <w:szCs w:val="28"/>
        </w:rPr>
        <w:tab/>
      </w:r>
      <w:r w:rsidR="009141FD" w:rsidRPr="009141FD">
        <w:rPr>
          <w:sz w:val="28"/>
          <w:szCs w:val="28"/>
        </w:rPr>
        <w:t xml:space="preserve">  </w:t>
      </w:r>
    </w:p>
    <w:p w:rsidR="009141FD" w:rsidRPr="009141FD" w:rsidRDefault="009141FD" w:rsidP="009141FD">
      <w:pPr>
        <w:rPr>
          <w:sz w:val="28"/>
          <w:szCs w:val="28"/>
        </w:rPr>
      </w:pPr>
      <w:r w:rsidRPr="009141FD">
        <w:rPr>
          <w:sz w:val="28"/>
          <w:szCs w:val="28"/>
        </w:rPr>
        <w:t>Ses</w:t>
      </w:r>
      <w:r w:rsidR="00584669">
        <w:rPr>
          <w:sz w:val="28"/>
          <w:szCs w:val="28"/>
        </w:rPr>
        <w:t xml:space="preserve">sion:  </w:t>
      </w:r>
      <w:r w:rsidR="0069090A">
        <w:rPr>
          <w:sz w:val="28"/>
          <w:szCs w:val="28"/>
        </w:rPr>
        <w:t>2017-18</w:t>
      </w:r>
      <w:r w:rsidR="000424A3">
        <w:rPr>
          <w:sz w:val="28"/>
          <w:szCs w:val="28"/>
        </w:rPr>
        <w:tab/>
      </w:r>
      <w:r w:rsidR="000424A3">
        <w:rPr>
          <w:sz w:val="28"/>
          <w:szCs w:val="28"/>
        </w:rPr>
        <w:tab/>
      </w:r>
      <w:r w:rsidR="000424A3">
        <w:rPr>
          <w:sz w:val="28"/>
          <w:szCs w:val="28"/>
        </w:rPr>
        <w:tab/>
      </w:r>
      <w:r w:rsidR="000424A3">
        <w:rPr>
          <w:sz w:val="28"/>
          <w:szCs w:val="28"/>
        </w:rPr>
        <w:tab/>
      </w:r>
      <w:r w:rsidR="000424A3">
        <w:rPr>
          <w:sz w:val="28"/>
          <w:szCs w:val="28"/>
        </w:rPr>
        <w:tab/>
      </w:r>
      <w:r w:rsidR="007E4CBB">
        <w:rPr>
          <w:sz w:val="28"/>
          <w:szCs w:val="28"/>
        </w:rPr>
        <w:tab/>
      </w:r>
      <w:r w:rsidR="00584669">
        <w:rPr>
          <w:sz w:val="28"/>
          <w:szCs w:val="28"/>
        </w:rPr>
        <w:t xml:space="preserve">           </w:t>
      </w:r>
      <w:r w:rsidR="000424A3">
        <w:rPr>
          <w:sz w:val="28"/>
          <w:szCs w:val="28"/>
        </w:rPr>
        <w:t xml:space="preserve">Section: </w:t>
      </w:r>
      <w:r w:rsidR="00584669">
        <w:rPr>
          <w:sz w:val="28"/>
          <w:szCs w:val="28"/>
        </w:rPr>
        <w:t xml:space="preserve"> </w:t>
      </w:r>
      <w:r w:rsidR="00584669" w:rsidRPr="002D54C3">
        <w:rPr>
          <w:sz w:val="28"/>
          <w:szCs w:val="28"/>
        </w:rPr>
        <w:t>EC-1, EC-2, EC-3, EI</w:t>
      </w:r>
      <w:r w:rsidR="000424A3">
        <w:rPr>
          <w:sz w:val="28"/>
          <w:szCs w:val="28"/>
        </w:rPr>
        <w:tab/>
      </w:r>
    </w:p>
    <w:p w:rsidR="009141FD" w:rsidRPr="009141FD" w:rsidRDefault="00584669" w:rsidP="009141FD">
      <w:pPr>
        <w:rPr>
          <w:sz w:val="28"/>
          <w:szCs w:val="28"/>
        </w:rPr>
      </w:pPr>
      <w:r>
        <w:rPr>
          <w:sz w:val="28"/>
          <w:szCs w:val="28"/>
        </w:rPr>
        <w:t xml:space="preserve">Subject:  </w:t>
      </w:r>
      <w:r w:rsidR="00EF2213" w:rsidRPr="002D54C3">
        <w:rPr>
          <w:sz w:val="28"/>
          <w:szCs w:val="28"/>
        </w:rPr>
        <w:t>Control System-I</w:t>
      </w:r>
      <w:r w:rsidR="00EF2213">
        <w:rPr>
          <w:sz w:val="28"/>
          <w:szCs w:val="28"/>
        </w:rPr>
        <w:t xml:space="preserve"> </w:t>
      </w:r>
      <w:r w:rsidR="000424A3">
        <w:rPr>
          <w:sz w:val="28"/>
          <w:szCs w:val="28"/>
        </w:rPr>
        <w:t xml:space="preserve">                       </w:t>
      </w:r>
      <w:r w:rsidR="00EF2213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            </w:t>
      </w:r>
      <w:r w:rsidR="00EF5B2B">
        <w:rPr>
          <w:sz w:val="28"/>
          <w:szCs w:val="28"/>
        </w:rPr>
        <w:t xml:space="preserve"> </w:t>
      </w:r>
      <w:r w:rsidR="000424A3">
        <w:rPr>
          <w:sz w:val="28"/>
          <w:szCs w:val="28"/>
        </w:rPr>
        <w:t>Sub. Code:</w:t>
      </w:r>
      <w:r>
        <w:rPr>
          <w:sz w:val="28"/>
          <w:szCs w:val="28"/>
        </w:rPr>
        <w:t xml:space="preserve">  NIC-501</w:t>
      </w:r>
    </w:p>
    <w:p w:rsidR="009141FD" w:rsidRPr="009141FD" w:rsidRDefault="009141FD" w:rsidP="009141FD">
      <w:pPr>
        <w:rPr>
          <w:sz w:val="28"/>
          <w:szCs w:val="28"/>
        </w:rPr>
      </w:pPr>
      <w:r w:rsidRPr="009141FD">
        <w:rPr>
          <w:sz w:val="28"/>
          <w:szCs w:val="28"/>
        </w:rPr>
        <w:t xml:space="preserve">Max Marks: </w:t>
      </w:r>
      <w:r w:rsidR="008F061C">
        <w:rPr>
          <w:sz w:val="28"/>
          <w:szCs w:val="28"/>
        </w:rPr>
        <w:t>5</w:t>
      </w:r>
      <w:r w:rsidRPr="009141FD">
        <w:rPr>
          <w:sz w:val="28"/>
          <w:szCs w:val="28"/>
        </w:rPr>
        <w:t>0</w:t>
      </w:r>
      <w:r w:rsidRPr="009141FD">
        <w:rPr>
          <w:sz w:val="28"/>
          <w:szCs w:val="28"/>
        </w:rPr>
        <w:tab/>
      </w:r>
      <w:r w:rsidRPr="009141FD">
        <w:rPr>
          <w:sz w:val="28"/>
          <w:szCs w:val="28"/>
        </w:rPr>
        <w:tab/>
      </w:r>
      <w:r w:rsidRPr="009141FD">
        <w:rPr>
          <w:sz w:val="28"/>
          <w:szCs w:val="28"/>
        </w:rPr>
        <w:tab/>
      </w:r>
      <w:r w:rsidRPr="009141FD">
        <w:rPr>
          <w:sz w:val="28"/>
          <w:szCs w:val="28"/>
        </w:rPr>
        <w:tab/>
      </w:r>
      <w:r w:rsidRPr="009141FD">
        <w:rPr>
          <w:sz w:val="28"/>
          <w:szCs w:val="28"/>
        </w:rPr>
        <w:tab/>
      </w:r>
      <w:r w:rsidRPr="009141FD">
        <w:rPr>
          <w:sz w:val="28"/>
          <w:szCs w:val="28"/>
        </w:rPr>
        <w:tab/>
      </w:r>
      <w:r w:rsidR="007E4CBB">
        <w:rPr>
          <w:sz w:val="28"/>
          <w:szCs w:val="28"/>
        </w:rPr>
        <w:tab/>
      </w:r>
      <w:r w:rsidR="00584669">
        <w:rPr>
          <w:sz w:val="28"/>
          <w:szCs w:val="28"/>
        </w:rPr>
        <w:t xml:space="preserve">Time:  </w:t>
      </w:r>
      <w:r w:rsidR="0069090A">
        <w:rPr>
          <w:sz w:val="28"/>
          <w:szCs w:val="28"/>
        </w:rPr>
        <w:t>2</w:t>
      </w:r>
      <w:r w:rsidRPr="009141FD">
        <w:rPr>
          <w:sz w:val="28"/>
          <w:szCs w:val="28"/>
        </w:rPr>
        <w:t xml:space="preserve"> hour                </w:t>
      </w:r>
    </w:p>
    <w:p w:rsidR="009141FD" w:rsidRPr="009141FD" w:rsidRDefault="007A56C3" w:rsidP="009141FD">
      <w:pPr>
        <w:tabs>
          <w:tab w:val="left" w:pos="7309"/>
        </w:tabs>
      </w:pPr>
      <w:r>
        <w:pict>
          <v:line id="_x0000_s1030" style="position:absolute;z-index:251657728" from="2.1pt,3.7pt" to="505.5pt,3.7pt" strokeweight="1.5pt"/>
        </w:pict>
      </w:r>
      <w:r w:rsidR="009141FD" w:rsidRPr="009141FD">
        <w:tab/>
      </w:r>
      <w:r w:rsidR="009141FD" w:rsidRPr="009141FD">
        <w:tab/>
      </w:r>
      <w:r w:rsidR="009141FD" w:rsidRPr="009141FD">
        <w:tab/>
      </w:r>
    </w:p>
    <w:p w:rsidR="009141FD" w:rsidRPr="009141FD" w:rsidRDefault="000429DF" w:rsidP="009141FD">
      <w:pPr>
        <w:tabs>
          <w:tab w:val="left" w:pos="7309"/>
        </w:tabs>
      </w:pPr>
      <w:r w:rsidRPr="009141FD">
        <w:rPr>
          <w:b/>
          <w:i/>
        </w:rPr>
        <w:t>Note</w:t>
      </w:r>
      <w:r w:rsidRPr="009141FD">
        <w:t>:</w:t>
      </w:r>
      <w:r w:rsidR="009141FD" w:rsidRPr="009141FD">
        <w:t xml:space="preserve"> Answer </w:t>
      </w:r>
      <w:r w:rsidR="009141FD" w:rsidRPr="009141FD">
        <w:rPr>
          <w:b/>
        </w:rPr>
        <w:t>all</w:t>
      </w:r>
      <w:r w:rsidR="009141FD" w:rsidRPr="009141FD">
        <w:t xml:space="preserve"> the sections. </w:t>
      </w:r>
    </w:p>
    <w:p w:rsidR="009141FD" w:rsidRPr="00DD60B9" w:rsidRDefault="009141FD" w:rsidP="009141FD">
      <w:pPr>
        <w:tabs>
          <w:tab w:val="left" w:pos="7309"/>
        </w:tabs>
        <w:rPr>
          <w:sz w:val="20"/>
        </w:rPr>
      </w:pPr>
    </w:p>
    <w:p w:rsidR="009141FD" w:rsidRPr="009141FD" w:rsidRDefault="009141FD" w:rsidP="009141FD">
      <w:pPr>
        <w:tabs>
          <w:tab w:val="left" w:pos="7309"/>
        </w:tabs>
        <w:jc w:val="center"/>
        <w:rPr>
          <w:b/>
        </w:rPr>
      </w:pPr>
      <w:r w:rsidRPr="009141FD">
        <w:rPr>
          <w:b/>
        </w:rPr>
        <w:t>Section-A</w:t>
      </w:r>
    </w:p>
    <w:p w:rsidR="009141FD" w:rsidRPr="009141FD" w:rsidRDefault="009141FD" w:rsidP="009141FD">
      <w:pPr>
        <w:tabs>
          <w:tab w:val="left" w:pos="7309"/>
        </w:tabs>
        <w:rPr>
          <w:b/>
        </w:rPr>
      </w:pPr>
    </w:p>
    <w:p w:rsidR="009141FD" w:rsidRPr="009141FD" w:rsidRDefault="009141FD" w:rsidP="001E3F9B">
      <w:pPr>
        <w:numPr>
          <w:ilvl w:val="0"/>
          <w:numId w:val="10"/>
        </w:numPr>
        <w:tabs>
          <w:tab w:val="left" w:pos="810"/>
        </w:tabs>
        <w:ind w:hanging="630"/>
      </w:pPr>
      <w:r w:rsidRPr="009141FD">
        <w:t xml:space="preserve">Attempt </w:t>
      </w:r>
      <w:r w:rsidRPr="009141FD">
        <w:rPr>
          <w:b/>
        </w:rPr>
        <w:t xml:space="preserve">all </w:t>
      </w:r>
      <w:r w:rsidRPr="009141FD">
        <w:t>the parts.</w:t>
      </w:r>
      <w:r w:rsidRPr="009141FD">
        <w:rPr>
          <w:b/>
        </w:rPr>
        <w:t xml:space="preserve"> </w:t>
      </w:r>
      <w:r w:rsidRPr="009141FD">
        <w:rPr>
          <w:b/>
        </w:rPr>
        <w:tab/>
      </w:r>
      <w:r w:rsidRPr="009141FD">
        <w:rPr>
          <w:b/>
        </w:rPr>
        <w:tab/>
      </w:r>
      <w:r w:rsidRPr="009141FD">
        <w:rPr>
          <w:b/>
        </w:rPr>
        <w:tab/>
      </w:r>
      <w:r w:rsidRPr="009141FD">
        <w:rPr>
          <w:b/>
        </w:rPr>
        <w:tab/>
      </w:r>
      <w:r w:rsidRPr="009141FD">
        <w:rPr>
          <w:b/>
        </w:rPr>
        <w:tab/>
      </w:r>
      <w:r w:rsidRPr="009141FD">
        <w:rPr>
          <w:b/>
        </w:rPr>
        <w:tab/>
        <w:t xml:space="preserve">       </w:t>
      </w:r>
      <w:r w:rsidR="009C7A40">
        <w:rPr>
          <w:b/>
        </w:rPr>
        <w:t xml:space="preserve">  </w:t>
      </w:r>
      <w:r w:rsidRPr="009141FD">
        <w:rPr>
          <w:b/>
        </w:rPr>
        <w:t>(</w:t>
      </w:r>
      <w:r>
        <w:rPr>
          <w:b/>
        </w:rPr>
        <w:t>5</w:t>
      </w:r>
      <w:r w:rsidRPr="009141FD">
        <w:rPr>
          <w:b/>
        </w:rPr>
        <w:t>x2 =</w:t>
      </w:r>
      <w:r>
        <w:rPr>
          <w:b/>
        </w:rPr>
        <w:t>10</w:t>
      </w:r>
      <w:r w:rsidRPr="009141FD">
        <w:rPr>
          <w:b/>
        </w:rPr>
        <w:t>)</w:t>
      </w:r>
    </w:p>
    <w:p w:rsidR="009141FD" w:rsidRPr="009141FD" w:rsidRDefault="009141FD" w:rsidP="009141FD">
      <w:pPr>
        <w:tabs>
          <w:tab w:val="left" w:pos="7309"/>
        </w:tabs>
        <w:rPr>
          <w:b/>
        </w:rPr>
      </w:pPr>
    </w:p>
    <w:p w:rsidR="009141FD" w:rsidRDefault="00B838A5" w:rsidP="009141FD">
      <w:pPr>
        <w:numPr>
          <w:ilvl w:val="0"/>
          <w:numId w:val="11"/>
        </w:numPr>
        <w:tabs>
          <w:tab w:val="left" w:pos="810"/>
        </w:tabs>
      </w:pPr>
      <w:r w:rsidRPr="00E40423">
        <w:t xml:space="preserve">Explain Eigen </w:t>
      </w:r>
      <w:r>
        <w:t xml:space="preserve">value and Eigen </w:t>
      </w:r>
      <w:r w:rsidRPr="00E40423">
        <w:t>vector.</w:t>
      </w:r>
    </w:p>
    <w:p w:rsidR="00EF3DD5" w:rsidRPr="00EF3DD5" w:rsidRDefault="00EF3DD5" w:rsidP="00EF3DD5">
      <w:pPr>
        <w:tabs>
          <w:tab w:val="left" w:pos="810"/>
        </w:tabs>
        <w:ind w:left="720"/>
        <w:rPr>
          <w:sz w:val="12"/>
        </w:rPr>
      </w:pPr>
    </w:p>
    <w:p w:rsidR="00DD60B9" w:rsidRDefault="00DD60B9" w:rsidP="00DD60B9">
      <w:pPr>
        <w:numPr>
          <w:ilvl w:val="0"/>
          <w:numId w:val="11"/>
        </w:numPr>
        <w:tabs>
          <w:tab w:val="left" w:pos="810"/>
        </w:tabs>
      </w:pPr>
      <w:r>
        <w:t xml:space="preserve">What is </w:t>
      </w:r>
      <w:r w:rsidR="009D38FA">
        <w:t xml:space="preserve">Controllability and </w:t>
      </w:r>
      <w:proofErr w:type="spellStart"/>
      <w:r w:rsidR="004E024A">
        <w:t>Observability</w:t>
      </w:r>
      <w:proofErr w:type="spellEnd"/>
      <w:r>
        <w:t>?</w:t>
      </w:r>
    </w:p>
    <w:p w:rsidR="00EF3DD5" w:rsidRPr="009C7A40" w:rsidRDefault="00EF3DD5" w:rsidP="00EF3DD5">
      <w:pPr>
        <w:tabs>
          <w:tab w:val="left" w:pos="810"/>
        </w:tabs>
        <w:ind w:left="720"/>
        <w:rPr>
          <w:sz w:val="10"/>
        </w:rPr>
      </w:pPr>
    </w:p>
    <w:p w:rsidR="004E024A" w:rsidRDefault="004E024A" w:rsidP="004E024A">
      <w:pPr>
        <w:numPr>
          <w:ilvl w:val="0"/>
          <w:numId w:val="11"/>
        </w:numPr>
        <w:tabs>
          <w:tab w:val="left" w:pos="810"/>
        </w:tabs>
      </w:pPr>
      <w:r w:rsidRPr="00E40423">
        <w:t>Explain the difference between transient response and steady state response of a control system.</w:t>
      </w:r>
    </w:p>
    <w:p w:rsidR="00EF3DD5" w:rsidRPr="009C7A40" w:rsidRDefault="00EF3DD5" w:rsidP="00EF3DD5">
      <w:pPr>
        <w:tabs>
          <w:tab w:val="left" w:pos="810"/>
        </w:tabs>
        <w:ind w:left="720"/>
        <w:rPr>
          <w:sz w:val="12"/>
        </w:rPr>
      </w:pPr>
    </w:p>
    <w:p w:rsidR="004E024A" w:rsidRDefault="004E024A" w:rsidP="004E024A">
      <w:pPr>
        <w:numPr>
          <w:ilvl w:val="0"/>
          <w:numId w:val="11"/>
        </w:numPr>
        <w:jc w:val="both"/>
      </w:pPr>
      <w:r>
        <w:t xml:space="preserve"> </w:t>
      </w:r>
      <w:r w:rsidRPr="00E40423">
        <w:t xml:space="preserve">Mention the nature of transient response of second order control system for different types of </w:t>
      </w:r>
    </w:p>
    <w:p w:rsidR="00EF3DD5" w:rsidRDefault="004E024A" w:rsidP="00EF3DD5">
      <w:pPr>
        <w:ind w:left="720"/>
        <w:jc w:val="both"/>
      </w:pPr>
      <w:r w:rsidRPr="00EF3DD5">
        <w:t xml:space="preserve"> </w:t>
      </w:r>
      <w:proofErr w:type="gramStart"/>
      <w:r w:rsidRPr="00EF3DD5">
        <w:t>damping</w:t>
      </w:r>
      <w:proofErr w:type="gramEnd"/>
      <w:r w:rsidRPr="00EF3DD5">
        <w:t xml:space="preserve"> ratios.</w:t>
      </w:r>
    </w:p>
    <w:p w:rsidR="00EF3DD5" w:rsidRPr="009C7A40" w:rsidRDefault="00EF3DD5" w:rsidP="00EF3DD5">
      <w:pPr>
        <w:ind w:left="720"/>
        <w:jc w:val="both"/>
        <w:rPr>
          <w:sz w:val="10"/>
        </w:rPr>
      </w:pPr>
    </w:p>
    <w:p w:rsidR="00B838A5" w:rsidRDefault="00EF3DD5" w:rsidP="00EF3DD5">
      <w:pPr>
        <w:jc w:val="both"/>
      </w:pPr>
      <w:r w:rsidRPr="00EF3DD5">
        <w:t xml:space="preserve">      5. </w:t>
      </w:r>
      <w:r>
        <w:t xml:space="preserve">   </w:t>
      </w:r>
      <w:r w:rsidR="009C7A40">
        <w:t>Find and e</w:t>
      </w:r>
      <w:r w:rsidR="004E024A" w:rsidRPr="00EF3DD5">
        <w:t xml:space="preserve">xplain the type of open loop transfer function for the </w:t>
      </w:r>
      <w:r w:rsidR="009C7A40">
        <w:t>system</w:t>
      </w:r>
    </w:p>
    <w:p w:rsidR="009C7A40" w:rsidRPr="009C7A40" w:rsidRDefault="009C7A40" w:rsidP="00EF3DD5">
      <w:pPr>
        <w:jc w:val="both"/>
        <w:rPr>
          <w:sz w:val="14"/>
        </w:rPr>
      </w:pPr>
    </w:p>
    <w:p w:rsidR="004E024A" w:rsidRDefault="00EF3DD5" w:rsidP="00EF3DD5">
      <w:pPr>
        <w:ind w:left="720"/>
        <w:jc w:val="center"/>
      </w:pPr>
      <w:r w:rsidRPr="00EF3DD5">
        <w:object w:dxaOrig="18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5.25pt" o:ole="">
            <v:imagedata r:id="rId8" o:title=""/>
          </v:shape>
          <o:OLEObject Type="Embed" ProgID="Equation.DSMT4" ShapeID="_x0000_i1025" DrawAspect="Content" ObjectID="_1572712406" r:id="rId9"/>
        </w:object>
      </w:r>
    </w:p>
    <w:p w:rsidR="009141FD" w:rsidRDefault="009141FD" w:rsidP="004E024A">
      <w:pPr>
        <w:tabs>
          <w:tab w:val="left" w:pos="810"/>
        </w:tabs>
        <w:ind w:left="720"/>
        <w:jc w:val="center"/>
      </w:pPr>
    </w:p>
    <w:p w:rsidR="009141FD" w:rsidRPr="009141FD" w:rsidRDefault="009141FD" w:rsidP="009141FD">
      <w:pPr>
        <w:tabs>
          <w:tab w:val="left" w:pos="7309"/>
        </w:tabs>
        <w:jc w:val="center"/>
        <w:rPr>
          <w:b/>
        </w:rPr>
      </w:pPr>
      <w:r w:rsidRPr="009141FD">
        <w:rPr>
          <w:b/>
        </w:rPr>
        <w:t>Section-B</w:t>
      </w:r>
    </w:p>
    <w:p w:rsidR="009141FD" w:rsidRPr="009141FD" w:rsidRDefault="009141FD" w:rsidP="009141FD">
      <w:pPr>
        <w:tabs>
          <w:tab w:val="left" w:pos="630"/>
        </w:tabs>
        <w:rPr>
          <w:b/>
        </w:rPr>
      </w:pPr>
    </w:p>
    <w:p w:rsidR="009141FD" w:rsidRPr="009141FD" w:rsidRDefault="009141FD" w:rsidP="001E3F9B">
      <w:pPr>
        <w:numPr>
          <w:ilvl w:val="0"/>
          <w:numId w:val="10"/>
        </w:numPr>
        <w:tabs>
          <w:tab w:val="left" w:pos="810"/>
        </w:tabs>
        <w:ind w:hanging="630"/>
      </w:pPr>
      <w:r w:rsidRPr="009141FD">
        <w:t xml:space="preserve">Attempt </w:t>
      </w:r>
      <w:r w:rsidRPr="009141FD">
        <w:rPr>
          <w:b/>
        </w:rPr>
        <w:t xml:space="preserve">all </w:t>
      </w:r>
      <w:r w:rsidRPr="009141FD">
        <w:t>the parts.</w:t>
      </w: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9141FD">
        <w:rPr>
          <w:b/>
        </w:rPr>
        <w:t xml:space="preserve">    </w:t>
      </w:r>
      <w:r w:rsidR="00C454E2">
        <w:rPr>
          <w:b/>
        </w:rPr>
        <w:t xml:space="preserve">   </w:t>
      </w:r>
      <w:r w:rsidR="009C7A40">
        <w:rPr>
          <w:b/>
        </w:rPr>
        <w:t xml:space="preserve">  </w:t>
      </w:r>
      <w:r w:rsidRPr="009141FD">
        <w:rPr>
          <w:b/>
        </w:rPr>
        <w:t>(</w:t>
      </w:r>
      <w:r>
        <w:rPr>
          <w:b/>
        </w:rPr>
        <w:t>5</w:t>
      </w:r>
      <w:r w:rsidRPr="009141FD">
        <w:rPr>
          <w:b/>
        </w:rPr>
        <w:t>x</w:t>
      </w:r>
      <w:r>
        <w:rPr>
          <w:b/>
        </w:rPr>
        <w:t>5</w:t>
      </w:r>
      <w:r w:rsidRPr="009141FD">
        <w:rPr>
          <w:b/>
        </w:rPr>
        <w:t xml:space="preserve"> = </w:t>
      </w:r>
      <w:r>
        <w:rPr>
          <w:b/>
        </w:rPr>
        <w:t>25</w:t>
      </w:r>
      <w:r w:rsidRPr="009141FD">
        <w:rPr>
          <w:b/>
        </w:rPr>
        <w:t>)</w:t>
      </w:r>
    </w:p>
    <w:p w:rsidR="009141FD" w:rsidRPr="009C7A40" w:rsidRDefault="009141FD" w:rsidP="009141FD">
      <w:pPr>
        <w:tabs>
          <w:tab w:val="left" w:pos="7309"/>
        </w:tabs>
        <w:rPr>
          <w:b/>
          <w:sz w:val="22"/>
        </w:rPr>
      </w:pPr>
    </w:p>
    <w:p w:rsidR="00EF3DD5" w:rsidRDefault="00EF3DD5" w:rsidP="00EF3DD5">
      <w:pPr>
        <w:jc w:val="both"/>
      </w:pPr>
      <w:r>
        <w:t xml:space="preserve">      6.    </w:t>
      </w:r>
      <w:r w:rsidR="00D13BBE" w:rsidRPr="00DD1C08">
        <w:t xml:space="preserve">What is State Transition Matrix? Give Laplace transform method of computing the </w:t>
      </w:r>
      <w:r w:rsidR="00C454E2" w:rsidRPr="00DD1C08">
        <w:t xml:space="preserve">State </w:t>
      </w:r>
    </w:p>
    <w:p w:rsidR="00D13BBE" w:rsidRDefault="00EF3DD5" w:rsidP="00EF3DD5">
      <w:pPr>
        <w:jc w:val="both"/>
      </w:pPr>
      <w:r>
        <w:t xml:space="preserve">             </w:t>
      </w:r>
      <w:proofErr w:type="gramStart"/>
      <w:r w:rsidR="00C454E2">
        <w:t>Transition</w:t>
      </w:r>
      <w:r w:rsidR="00D13BBE" w:rsidRPr="00DD1C08">
        <w:t xml:space="preserve"> matrix.</w:t>
      </w:r>
      <w:proofErr w:type="gramEnd"/>
      <w:r w:rsidR="00D13BBE" w:rsidRPr="00DD1C08">
        <w:t xml:space="preserve"> Also, give the properties of state transition matrix with proof</w:t>
      </w:r>
      <w:r w:rsidR="00D13BBE">
        <w:t>.</w:t>
      </w:r>
    </w:p>
    <w:p w:rsidR="00E37A6D" w:rsidRPr="009C7A40" w:rsidRDefault="00E37A6D" w:rsidP="00D13BBE">
      <w:pPr>
        <w:ind w:left="360"/>
        <w:jc w:val="both"/>
        <w:rPr>
          <w:sz w:val="20"/>
        </w:rPr>
      </w:pPr>
    </w:p>
    <w:p w:rsidR="00EF3DD5" w:rsidRDefault="00EF3DD5" w:rsidP="00EF3DD5">
      <w:pPr>
        <w:jc w:val="both"/>
      </w:pPr>
      <w:r>
        <w:t xml:space="preserve">      7.     </w:t>
      </w:r>
      <w:r w:rsidR="00E37A6D" w:rsidRPr="008A2161">
        <w:t>The figure below shows mechanical system and it</w:t>
      </w:r>
      <w:r w:rsidR="00E37A6D">
        <w:t xml:space="preserve">s response when 20N of force is </w:t>
      </w:r>
      <w:r w:rsidR="00E37A6D" w:rsidRPr="008A2161">
        <w:t xml:space="preserve">applied to the </w:t>
      </w:r>
      <w:r>
        <w:t xml:space="preserve"> </w:t>
      </w:r>
    </w:p>
    <w:p w:rsidR="00E37A6D" w:rsidRDefault="00EF3DD5" w:rsidP="00EF3DD5">
      <w:pPr>
        <w:jc w:val="both"/>
      </w:pPr>
      <w:r>
        <w:t xml:space="preserve">              </w:t>
      </w:r>
      <w:proofErr w:type="gramStart"/>
      <w:r w:rsidR="00E37A6D" w:rsidRPr="008A2161">
        <w:t>system</w:t>
      </w:r>
      <w:proofErr w:type="gramEnd"/>
      <w:r w:rsidR="00E37A6D" w:rsidRPr="008A2161">
        <w:t>. Calculate the value of M and B.</w:t>
      </w:r>
    </w:p>
    <w:p w:rsidR="00E37A6D" w:rsidRDefault="00E37A6D" w:rsidP="00E37A6D">
      <w:pPr>
        <w:ind w:left="720"/>
        <w:jc w:val="both"/>
      </w:pPr>
    </w:p>
    <w:p w:rsidR="00E37A6D" w:rsidRPr="002A7899" w:rsidRDefault="00B13B05" w:rsidP="00EF3DD5">
      <w:pPr>
        <w:ind w:left="360"/>
        <w:jc w:val="center"/>
      </w:pPr>
      <w:r>
        <w:rPr>
          <w:noProof/>
        </w:rPr>
        <w:drawing>
          <wp:inline distT="0" distB="0" distL="0" distR="0">
            <wp:extent cx="5124450" cy="1390650"/>
            <wp:effectExtent l="19050" t="0" r="0" b="0"/>
            <wp:docPr id="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7A6D">
        <w:t xml:space="preserve">  </w:t>
      </w:r>
      <w:r w:rsidR="00E37A6D" w:rsidRPr="00AA0A10">
        <w:t xml:space="preserve">   </w:t>
      </w:r>
      <w:r w:rsidR="00E37A6D">
        <w:t xml:space="preserve">  </w:t>
      </w:r>
    </w:p>
    <w:p w:rsidR="00EF3DD5" w:rsidRDefault="00EF3DD5" w:rsidP="00EF3DD5">
      <w:pPr>
        <w:jc w:val="both"/>
      </w:pPr>
      <w:r>
        <w:lastRenderedPageBreak/>
        <w:t xml:space="preserve">      8.   </w:t>
      </w:r>
      <w:r w:rsidR="009128E3">
        <w:t xml:space="preserve">The open loop transfer function of a unity feedback system is </w:t>
      </w:r>
      <w:r w:rsidR="00E01B06" w:rsidRPr="002A3F4E">
        <w:rPr>
          <w:position w:val="-26"/>
        </w:rPr>
        <w:object w:dxaOrig="1700" w:dyaOrig="600">
          <v:shape id="_x0000_i1026" type="#_x0000_t75" style="width:95.25pt;height:33.75pt" o:ole="">
            <v:imagedata r:id="rId11" o:title=""/>
          </v:shape>
          <o:OLEObject Type="Embed" ProgID="Equation.DSMT4" ShapeID="_x0000_i1026" DrawAspect="Content" ObjectID="_1572712407" r:id="rId12"/>
        </w:object>
      </w:r>
      <w:r w:rsidR="009128E3">
        <w:t xml:space="preserve">and damping </w:t>
      </w:r>
    </w:p>
    <w:p w:rsidR="009128E3" w:rsidRDefault="00EF3DD5" w:rsidP="00EF3DD5">
      <w:pPr>
        <w:ind w:left="360"/>
        <w:jc w:val="both"/>
      </w:pPr>
      <w:r>
        <w:t xml:space="preserve">      </w:t>
      </w:r>
      <w:proofErr w:type="gramStart"/>
      <w:r>
        <w:t>r</w:t>
      </w:r>
      <w:r w:rsidR="009128E3">
        <w:t>atio</w:t>
      </w:r>
      <w:proofErr w:type="gramEnd"/>
      <w:r>
        <w:t>,</w:t>
      </w:r>
      <w:r w:rsidR="009128E3">
        <w:t xml:space="preserve"> </w:t>
      </w:r>
      <w:r>
        <w:t xml:space="preserve"> </w:t>
      </w:r>
      <w:r w:rsidR="009128E3">
        <w:t>ξ</w:t>
      </w:r>
      <w:r w:rsidR="00DD60B9">
        <w:t xml:space="preserve"> </w:t>
      </w:r>
      <w:r w:rsidR="00E01B06">
        <w:t>=</w:t>
      </w:r>
      <w:r w:rsidR="00DD60B9">
        <w:t xml:space="preserve"> </w:t>
      </w:r>
      <w:r w:rsidR="00E01B06">
        <w:t>0.4. Determine the K and the steady state error for ramp input.</w:t>
      </w:r>
    </w:p>
    <w:p w:rsidR="009128E3" w:rsidRPr="00EF3DD5" w:rsidRDefault="009128E3" w:rsidP="009128E3">
      <w:pPr>
        <w:ind w:left="720"/>
        <w:jc w:val="both"/>
        <w:rPr>
          <w:sz w:val="18"/>
        </w:rPr>
      </w:pPr>
    </w:p>
    <w:p w:rsidR="00E01B06" w:rsidRDefault="000429DF" w:rsidP="009C7A40">
      <w:pPr>
        <w:jc w:val="both"/>
      </w:pPr>
      <w:r>
        <w:t xml:space="preserve">    </w:t>
      </w:r>
      <w:r w:rsidR="00901A8E">
        <w:t xml:space="preserve">  </w:t>
      </w:r>
      <w:r>
        <w:t xml:space="preserve">9.   </w:t>
      </w:r>
      <w:r w:rsidR="00E41E36" w:rsidRPr="00826AE2">
        <w:t>What is transfer function matrix?</w:t>
      </w:r>
      <w:r w:rsidR="00E01B06">
        <w:t xml:space="preserve"> Obtain the transfer function Y(s)/</w:t>
      </w:r>
      <w:r w:rsidR="00E01B06" w:rsidRPr="00826AE2">
        <w:t>U(s)</w:t>
      </w:r>
      <w:r w:rsidR="00E01B06">
        <w:t xml:space="preserve"> for the state space  </w:t>
      </w:r>
    </w:p>
    <w:p w:rsidR="00E01B06" w:rsidRDefault="00E01B06" w:rsidP="009C7A40">
      <w:pPr>
        <w:jc w:val="both"/>
      </w:pPr>
      <w:r>
        <w:t xml:space="preserve">            </w:t>
      </w:r>
      <w:proofErr w:type="gramStart"/>
      <w:r>
        <w:t>representation</w:t>
      </w:r>
      <w:proofErr w:type="gramEnd"/>
    </w:p>
    <w:p w:rsidR="00901A8E" w:rsidRDefault="00E01B06" w:rsidP="000429DF">
      <w:pPr>
        <w:jc w:val="both"/>
      </w:pPr>
      <w:r>
        <w:t xml:space="preserve">            </w:t>
      </w:r>
    </w:p>
    <w:p w:rsidR="00E41E36" w:rsidRDefault="00C64410" w:rsidP="00E41E36">
      <w:pPr>
        <w:ind w:left="720"/>
        <w:jc w:val="center"/>
      </w:pPr>
      <w:r w:rsidRPr="00E01B06">
        <w:rPr>
          <w:position w:val="-58"/>
        </w:rPr>
        <w:object w:dxaOrig="2900" w:dyaOrig="1260">
          <v:shape id="_x0000_i1027" type="#_x0000_t75" style="width:218.25pt;height:72.75pt" o:ole="">
            <v:imagedata r:id="rId13" o:title=""/>
          </v:shape>
          <o:OLEObject Type="Embed" ProgID="Equation.DSMT4" ShapeID="_x0000_i1027" DrawAspect="Content" ObjectID="_1572712408" r:id="rId14"/>
        </w:object>
      </w:r>
    </w:p>
    <w:p w:rsidR="00901A8E" w:rsidRDefault="00901A8E" w:rsidP="00901A8E">
      <w:pPr>
        <w:ind w:left="720"/>
      </w:pPr>
    </w:p>
    <w:p w:rsidR="00C103AF" w:rsidRDefault="00901A8E" w:rsidP="00C103AF">
      <w:pPr>
        <w:ind w:left="187" w:hanging="187"/>
        <w:jc w:val="both"/>
      </w:pPr>
      <w:r>
        <w:t xml:space="preserve">      10.</w:t>
      </w:r>
      <w:r w:rsidR="00C103AF">
        <w:t xml:space="preserve"> </w:t>
      </w:r>
      <w:r w:rsidR="009C7A40">
        <w:t xml:space="preserve"> </w:t>
      </w:r>
      <w:r w:rsidR="00C103AF" w:rsidRPr="003A2933">
        <w:t xml:space="preserve">Derive the </w:t>
      </w:r>
      <w:r w:rsidR="00C103AF">
        <w:t xml:space="preserve">second order system response subjected to unit step input for the following value of   </w:t>
      </w:r>
    </w:p>
    <w:p w:rsidR="00C103AF" w:rsidRPr="003A2933" w:rsidRDefault="00C103AF" w:rsidP="00C103AF">
      <w:pPr>
        <w:ind w:left="187" w:hanging="187"/>
        <w:jc w:val="both"/>
      </w:pPr>
      <w:r>
        <w:t xml:space="preserve">            </w:t>
      </w:r>
      <w:r w:rsidR="009C7A40">
        <w:t xml:space="preserve"> </w:t>
      </w:r>
      <w:proofErr w:type="gramStart"/>
      <w:r w:rsidR="009C7A40">
        <w:t>damping</w:t>
      </w:r>
      <w:proofErr w:type="gramEnd"/>
      <w:r>
        <w:t xml:space="preserve"> ratio</w:t>
      </w:r>
      <w:r w:rsidRPr="00D64876">
        <w:t xml:space="preserve"> </w:t>
      </w:r>
      <w:r>
        <w:t>ξ ( (</w:t>
      </w:r>
      <w:proofErr w:type="spellStart"/>
      <w:r>
        <w:t>i</w:t>
      </w:r>
      <w:proofErr w:type="spellEnd"/>
      <w:r>
        <w:t xml:space="preserve">) 0 &lt; ξ &lt; 1 (ii) ξ = </w:t>
      </w:r>
      <w:r w:rsidR="00C454E2">
        <w:t>0</w:t>
      </w:r>
      <w:r>
        <w:t>.</w:t>
      </w:r>
    </w:p>
    <w:p w:rsidR="00901A8E" w:rsidRPr="00EF3DD5" w:rsidRDefault="00901A8E" w:rsidP="00901A8E">
      <w:pPr>
        <w:jc w:val="both"/>
        <w:rPr>
          <w:sz w:val="6"/>
        </w:rPr>
      </w:pPr>
    </w:p>
    <w:p w:rsidR="009141FD" w:rsidRDefault="009141FD" w:rsidP="001F25C9">
      <w:pPr>
        <w:tabs>
          <w:tab w:val="left" w:pos="990"/>
        </w:tabs>
        <w:ind w:left="720"/>
      </w:pPr>
    </w:p>
    <w:p w:rsidR="009141FD" w:rsidRPr="009141FD" w:rsidRDefault="009141FD" w:rsidP="00C103AF">
      <w:pPr>
        <w:tabs>
          <w:tab w:val="left" w:pos="7309"/>
        </w:tabs>
        <w:jc w:val="center"/>
        <w:rPr>
          <w:b/>
        </w:rPr>
      </w:pPr>
      <w:r w:rsidRPr="009141FD">
        <w:rPr>
          <w:b/>
        </w:rPr>
        <w:t>Section-C</w:t>
      </w:r>
    </w:p>
    <w:p w:rsidR="009141FD" w:rsidRPr="009141FD" w:rsidRDefault="009141FD" w:rsidP="009141FD">
      <w:pPr>
        <w:tabs>
          <w:tab w:val="left" w:pos="7309"/>
        </w:tabs>
        <w:rPr>
          <w:b/>
        </w:rPr>
      </w:pPr>
    </w:p>
    <w:p w:rsidR="009141FD" w:rsidRDefault="009141FD" w:rsidP="001E3F9B">
      <w:pPr>
        <w:numPr>
          <w:ilvl w:val="0"/>
          <w:numId w:val="10"/>
        </w:numPr>
        <w:tabs>
          <w:tab w:val="left" w:pos="720"/>
        </w:tabs>
        <w:ind w:hanging="630"/>
      </w:pPr>
      <w:r w:rsidRPr="009141FD">
        <w:t xml:space="preserve">Attempt </w:t>
      </w:r>
      <w:r w:rsidRPr="009141FD">
        <w:rPr>
          <w:b/>
        </w:rPr>
        <w:t xml:space="preserve">all </w:t>
      </w:r>
      <w:r w:rsidRPr="009141FD">
        <w:t>the parts.</w:t>
      </w:r>
      <w:r w:rsidRPr="009141FD">
        <w:rPr>
          <w:b/>
        </w:rPr>
        <w:t xml:space="preserve"> </w:t>
      </w:r>
      <w:r w:rsidRPr="009141FD">
        <w:rPr>
          <w:b/>
        </w:rPr>
        <w:tab/>
      </w:r>
      <w:r w:rsidRPr="009141FD">
        <w:rPr>
          <w:b/>
        </w:rPr>
        <w:tab/>
      </w:r>
      <w:r w:rsidRPr="009141FD">
        <w:rPr>
          <w:b/>
        </w:rPr>
        <w:tab/>
      </w:r>
      <w:r w:rsidRPr="009141FD">
        <w:rPr>
          <w:b/>
        </w:rPr>
        <w:tab/>
      </w:r>
      <w:r w:rsidRPr="009141FD">
        <w:rPr>
          <w:b/>
        </w:rPr>
        <w:tab/>
      </w:r>
      <w:r w:rsidRPr="009141FD">
        <w:rPr>
          <w:b/>
        </w:rPr>
        <w:tab/>
        <w:t xml:space="preserve">     </w:t>
      </w:r>
      <w:r w:rsidR="009128E3">
        <w:rPr>
          <w:b/>
        </w:rPr>
        <w:t xml:space="preserve">       </w:t>
      </w:r>
      <w:r w:rsidRPr="009141FD">
        <w:rPr>
          <w:b/>
        </w:rPr>
        <w:t xml:space="preserve">  </w:t>
      </w:r>
      <w:r w:rsidR="009128E3">
        <w:rPr>
          <w:b/>
        </w:rPr>
        <w:t xml:space="preserve">     </w:t>
      </w:r>
      <w:r w:rsidR="009C7A40">
        <w:rPr>
          <w:b/>
        </w:rPr>
        <w:t xml:space="preserve">  </w:t>
      </w:r>
      <w:r w:rsidRPr="009141FD">
        <w:rPr>
          <w:b/>
        </w:rPr>
        <w:t>(</w:t>
      </w:r>
      <w:r>
        <w:rPr>
          <w:b/>
        </w:rPr>
        <w:t>2</w:t>
      </w:r>
      <w:r w:rsidRPr="009141FD">
        <w:rPr>
          <w:b/>
        </w:rPr>
        <w:t>x7</w:t>
      </w:r>
      <w:r>
        <w:rPr>
          <w:b/>
        </w:rPr>
        <w:t>.5</w:t>
      </w:r>
      <w:r w:rsidRPr="009141FD">
        <w:rPr>
          <w:b/>
        </w:rPr>
        <w:t xml:space="preserve"> = </w:t>
      </w:r>
      <w:r>
        <w:rPr>
          <w:b/>
        </w:rPr>
        <w:t>15</w:t>
      </w:r>
      <w:r w:rsidRPr="009141FD">
        <w:rPr>
          <w:b/>
        </w:rPr>
        <w:t>)</w:t>
      </w:r>
    </w:p>
    <w:p w:rsidR="0069090A" w:rsidRDefault="0069090A" w:rsidP="0069090A">
      <w:pPr>
        <w:tabs>
          <w:tab w:val="left" w:pos="990"/>
        </w:tabs>
        <w:ind w:firstLine="426"/>
      </w:pPr>
    </w:p>
    <w:p w:rsidR="00D12D48" w:rsidRPr="009128E3" w:rsidRDefault="0069090A" w:rsidP="009D38FA">
      <w:pPr>
        <w:ind w:left="720" w:hanging="360"/>
        <w:jc w:val="both"/>
        <w:rPr>
          <w:bCs/>
        </w:rPr>
      </w:pPr>
      <w:r>
        <w:t>11.</w:t>
      </w:r>
      <w:r w:rsidR="00B838A5" w:rsidRPr="00B838A5">
        <w:t xml:space="preserve"> </w:t>
      </w:r>
      <w:r w:rsidR="00901A8E" w:rsidRPr="003C0751">
        <w:rPr>
          <w:bCs/>
        </w:rPr>
        <w:t xml:space="preserve">Give time domain specifications. Derive the expressions for rise </w:t>
      </w:r>
      <w:r w:rsidR="009D38FA">
        <w:rPr>
          <w:bCs/>
        </w:rPr>
        <w:t xml:space="preserve">time, </w:t>
      </w:r>
      <w:r w:rsidR="009128E3">
        <w:rPr>
          <w:bCs/>
        </w:rPr>
        <w:t xml:space="preserve">peak time </w:t>
      </w:r>
      <w:r w:rsidR="009D38FA">
        <w:rPr>
          <w:bCs/>
        </w:rPr>
        <w:t xml:space="preserve">and peak overshoot </w:t>
      </w:r>
      <w:r w:rsidR="009128E3">
        <w:rPr>
          <w:bCs/>
        </w:rPr>
        <w:t xml:space="preserve">for a second </w:t>
      </w:r>
      <w:r w:rsidR="00901A8E" w:rsidRPr="003C0751">
        <w:rPr>
          <w:bCs/>
        </w:rPr>
        <w:t>order system subjected to unit step input?</w:t>
      </w:r>
    </w:p>
    <w:p w:rsidR="00901A8E" w:rsidRDefault="00901A8E" w:rsidP="00901A8E">
      <w:pPr>
        <w:tabs>
          <w:tab w:val="left" w:pos="990"/>
        </w:tabs>
        <w:ind w:firstLine="360"/>
        <w:jc w:val="both"/>
      </w:pPr>
    </w:p>
    <w:p w:rsidR="004E024A" w:rsidRDefault="00901A8E" w:rsidP="004E024A">
      <w:pPr>
        <w:tabs>
          <w:tab w:val="left" w:pos="990"/>
        </w:tabs>
        <w:jc w:val="both"/>
      </w:pPr>
      <w:r>
        <w:t xml:space="preserve">    </w:t>
      </w:r>
      <w:r w:rsidR="00E01B06">
        <w:t xml:space="preserve"> </w:t>
      </w:r>
      <w:r>
        <w:t xml:space="preserve"> 12.</w:t>
      </w:r>
      <w:r w:rsidR="00E01B06">
        <w:t xml:space="preserve"> </w:t>
      </w:r>
      <w:r w:rsidR="009C7A40">
        <w:t xml:space="preserve">  </w:t>
      </w:r>
      <w:r w:rsidR="00C64410">
        <w:t xml:space="preserve">Explain state, state variable and state vector. </w:t>
      </w:r>
      <w:r w:rsidR="004E024A" w:rsidRPr="006E5A6B">
        <w:t xml:space="preserve">What are the advantages of state space </w:t>
      </w:r>
      <w:r w:rsidR="00931C20" w:rsidRPr="006E5A6B">
        <w:t>techniques</w:t>
      </w:r>
      <w:r w:rsidR="00931C20">
        <w:t>?</w:t>
      </w:r>
      <w:r w:rsidR="004E024A">
        <w:t xml:space="preserve">  </w:t>
      </w:r>
    </w:p>
    <w:p w:rsidR="00C64410" w:rsidRDefault="004E024A" w:rsidP="004E024A">
      <w:pPr>
        <w:tabs>
          <w:tab w:val="left" w:pos="990"/>
        </w:tabs>
        <w:jc w:val="both"/>
      </w:pPr>
      <w:r>
        <w:t xml:space="preserve">           </w:t>
      </w:r>
      <w:r w:rsidR="009C7A40">
        <w:t xml:space="preserve">   </w:t>
      </w:r>
      <w:r w:rsidR="00E01B06">
        <w:t xml:space="preserve">Find the state equation and output equation for the </w:t>
      </w:r>
      <w:r>
        <w:t>system given by</w:t>
      </w:r>
    </w:p>
    <w:p w:rsidR="00901A8E" w:rsidRPr="009D38FA" w:rsidRDefault="00C64410" w:rsidP="00901A8E">
      <w:pPr>
        <w:tabs>
          <w:tab w:val="left" w:pos="990"/>
        </w:tabs>
        <w:jc w:val="both"/>
        <w:rPr>
          <w:sz w:val="30"/>
        </w:rPr>
      </w:pPr>
      <w:r>
        <w:t xml:space="preserve">            </w:t>
      </w:r>
    </w:p>
    <w:p w:rsidR="00AF10E3" w:rsidRPr="0069090A" w:rsidRDefault="00E01B06" w:rsidP="00E01B06">
      <w:pPr>
        <w:jc w:val="center"/>
      </w:pPr>
      <w:r w:rsidRPr="00140764">
        <w:rPr>
          <w:position w:val="-26"/>
        </w:rPr>
        <w:object w:dxaOrig="1980" w:dyaOrig="620">
          <v:shape id="_x0000_i1028" type="#_x0000_t75" style="width:148.5pt;height:45.75pt" o:ole="">
            <v:imagedata r:id="rId15" o:title=""/>
          </v:shape>
          <o:OLEObject Type="Embed" ProgID="Equation.DSMT4" ShapeID="_x0000_i1028" DrawAspect="Content" ObjectID="_1572712409" r:id="rId16"/>
        </w:object>
      </w:r>
    </w:p>
    <w:sectPr w:rsidR="00AF10E3" w:rsidRPr="0069090A" w:rsidSect="00931C20">
      <w:footerReference w:type="default" r:id="rId17"/>
      <w:pgSz w:w="12240" w:h="15840"/>
      <w:pgMar w:top="810" w:right="900" w:bottom="1276" w:left="1080" w:header="720" w:footer="432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5D7D" w:rsidRDefault="00075D7D" w:rsidP="00E20189">
      <w:r>
        <w:separator/>
      </w:r>
    </w:p>
  </w:endnote>
  <w:endnote w:type="continuationSeparator" w:id="0">
    <w:p w:rsidR="00075D7D" w:rsidRDefault="00075D7D" w:rsidP="00E2018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1C20" w:rsidRDefault="007A56C3">
    <w:pPr>
      <w:pStyle w:val="Footer"/>
      <w:jc w:val="center"/>
    </w:pPr>
    <w:fldSimple w:instr=" PAGE   \* MERGEFORMAT ">
      <w:r w:rsidR="00EF2213">
        <w:rPr>
          <w:noProof/>
        </w:rPr>
        <w:t>1</w:t>
      </w:r>
    </w:fldSimple>
  </w:p>
  <w:p w:rsidR="00E20189" w:rsidRDefault="00E2018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5D7D" w:rsidRDefault="00075D7D" w:rsidP="00E20189">
      <w:r>
        <w:separator/>
      </w:r>
    </w:p>
  </w:footnote>
  <w:footnote w:type="continuationSeparator" w:id="0">
    <w:p w:rsidR="00075D7D" w:rsidRDefault="00075D7D" w:rsidP="00E2018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8A77ED"/>
    <w:multiLevelType w:val="hybridMultilevel"/>
    <w:tmpl w:val="59323AE4"/>
    <w:lvl w:ilvl="0" w:tplc="6096F0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58459C"/>
    <w:multiLevelType w:val="hybridMultilevel"/>
    <w:tmpl w:val="27648B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0B0576"/>
    <w:multiLevelType w:val="hybridMultilevel"/>
    <w:tmpl w:val="445CDCC2"/>
    <w:lvl w:ilvl="0" w:tplc="9938839A">
      <w:start w:val="4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641289"/>
    <w:multiLevelType w:val="hybridMultilevel"/>
    <w:tmpl w:val="BF16373E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9D3FA1"/>
    <w:multiLevelType w:val="hybridMultilevel"/>
    <w:tmpl w:val="9E58FF1C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9E730C"/>
    <w:multiLevelType w:val="hybridMultilevel"/>
    <w:tmpl w:val="7F7E6DCA"/>
    <w:lvl w:ilvl="0" w:tplc="4009000F">
      <w:start w:val="1"/>
      <w:numFmt w:val="decimal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6">
    <w:nsid w:val="292A5E19"/>
    <w:multiLevelType w:val="hybridMultilevel"/>
    <w:tmpl w:val="91E8DC86"/>
    <w:lvl w:ilvl="0" w:tplc="C2F4830E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6C70A1"/>
    <w:multiLevelType w:val="hybridMultilevel"/>
    <w:tmpl w:val="1C8699A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502AB7"/>
    <w:multiLevelType w:val="hybridMultilevel"/>
    <w:tmpl w:val="1F7C370C"/>
    <w:lvl w:ilvl="0" w:tplc="40090015">
      <w:start w:val="1"/>
      <w:numFmt w:val="upp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9">
    <w:nsid w:val="525D0F8C"/>
    <w:multiLevelType w:val="hybridMultilevel"/>
    <w:tmpl w:val="96C81D78"/>
    <w:lvl w:ilvl="0" w:tplc="4009000F">
      <w:start w:val="1"/>
      <w:numFmt w:val="decimal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10">
    <w:nsid w:val="56AD7807"/>
    <w:multiLevelType w:val="hybridMultilevel"/>
    <w:tmpl w:val="EB967744"/>
    <w:lvl w:ilvl="0" w:tplc="40090015">
      <w:start w:val="1"/>
      <w:numFmt w:val="upperLetter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7D47AA"/>
    <w:multiLevelType w:val="hybridMultilevel"/>
    <w:tmpl w:val="27648B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A133EF"/>
    <w:multiLevelType w:val="hybridMultilevel"/>
    <w:tmpl w:val="59323AE4"/>
    <w:lvl w:ilvl="0" w:tplc="6096F0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2306B3"/>
    <w:multiLevelType w:val="hybridMultilevel"/>
    <w:tmpl w:val="7624A43C"/>
    <w:lvl w:ilvl="0" w:tplc="40090015">
      <w:start w:val="1"/>
      <w:numFmt w:val="upperLetter"/>
      <w:lvlText w:val="%1.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396C4C"/>
    <w:multiLevelType w:val="hybridMultilevel"/>
    <w:tmpl w:val="A230811E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0A0584"/>
    <w:multiLevelType w:val="hybridMultilevel"/>
    <w:tmpl w:val="F4A8728E"/>
    <w:lvl w:ilvl="0" w:tplc="3098C6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E5A27B1"/>
    <w:multiLevelType w:val="hybridMultilevel"/>
    <w:tmpl w:val="F5BCC76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1"/>
  </w:num>
  <w:num w:numId="3">
    <w:abstractNumId w:val="1"/>
  </w:num>
  <w:num w:numId="4">
    <w:abstractNumId w:val="13"/>
  </w:num>
  <w:num w:numId="5">
    <w:abstractNumId w:val="12"/>
  </w:num>
  <w:num w:numId="6">
    <w:abstractNumId w:val="0"/>
  </w:num>
  <w:num w:numId="7">
    <w:abstractNumId w:val="9"/>
  </w:num>
  <w:num w:numId="8">
    <w:abstractNumId w:val="14"/>
  </w:num>
  <w:num w:numId="9">
    <w:abstractNumId w:val="3"/>
  </w:num>
  <w:num w:numId="10">
    <w:abstractNumId w:val="8"/>
  </w:num>
  <w:num w:numId="11">
    <w:abstractNumId w:val="7"/>
  </w:num>
  <w:num w:numId="12">
    <w:abstractNumId w:val="5"/>
  </w:num>
  <w:num w:numId="13">
    <w:abstractNumId w:val="4"/>
  </w:num>
  <w:num w:numId="14">
    <w:abstractNumId w:val="10"/>
  </w:num>
  <w:num w:numId="15">
    <w:abstractNumId w:val="16"/>
  </w:num>
  <w:num w:numId="16">
    <w:abstractNumId w:val="2"/>
  </w:num>
  <w:num w:numId="1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50D4C"/>
    <w:rsid w:val="000127D4"/>
    <w:rsid w:val="000424A3"/>
    <w:rsid w:val="000429DF"/>
    <w:rsid w:val="000706E8"/>
    <w:rsid w:val="00075D7D"/>
    <w:rsid w:val="000A0C38"/>
    <w:rsid w:val="000C5DF9"/>
    <w:rsid w:val="000F6AEC"/>
    <w:rsid w:val="0013512D"/>
    <w:rsid w:val="00193533"/>
    <w:rsid w:val="001C324D"/>
    <w:rsid w:val="001E3F9B"/>
    <w:rsid w:val="001F25C9"/>
    <w:rsid w:val="00245FDB"/>
    <w:rsid w:val="002522CA"/>
    <w:rsid w:val="003A4903"/>
    <w:rsid w:val="00400FE6"/>
    <w:rsid w:val="004D5F10"/>
    <w:rsid w:val="004E024A"/>
    <w:rsid w:val="00562AE8"/>
    <w:rsid w:val="00584669"/>
    <w:rsid w:val="0061701C"/>
    <w:rsid w:val="0069090A"/>
    <w:rsid w:val="006C2420"/>
    <w:rsid w:val="006C634C"/>
    <w:rsid w:val="006D22C4"/>
    <w:rsid w:val="007343FC"/>
    <w:rsid w:val="00784E26"/>
    <w:rsid w:val="007A56C3"/>
    <w:rsid w:val="007D4396"/>
    <w:rsid w:val="007E4CBB"/>
    <w:rsid w:val="007F0543"/>
    <w:rsid w:val="00805B8E"/>
    <w:rsid w:val="00850D4C"/>
    <w:rsid w:val="008E3965"/>
    <w:rsid w:val="008F061C"/>
    <w:rsid w:val="00901A8E"/>
    <w:rsid w:val="009128E3"/>
    <w:rsid w:val="009141FD"/>
    <w:rsid w:val="00931C20"/>
    <w:rsid w:val="00984600"/>
    <w:rsid w:val="009B0E93"/>
    <w:rsid w:val="009C7A40"/>
    <w:rsid w:val="009D38FA"/>
    <w:rsid w:val="00A46955"/>
    <w:rsid w:val="00AC7899"/>
    <w:rsid w:val="00AF10E3"/>
    <w:rsid w:val="00B13B05"/>
    <w:rsid w:val="00B20BE8"/>
    <w:rsid w:val="00B51A62"/>
    <w:rsid w:val="00B838A5"/>
    <w:rsid w:val="00C05FFF"/>
    <w:rsid w:val="00C103AF"/>
    <w:rsid w:val="00C454E2"/>
    <w:rsid w:val="00C64410"/>
    <w:rsid w:val="00CB5916"/>
    <w:rsid w:val="00CD701A"/>
    <w:rsid w:val="00D004E6"/>
    <w:rsid w:val="00D12D48"/>
    <w:rsid w:val="00D13BBE"/>
    <w:rsid w:val="00D30B96"/>
    <w:rsid w:val="00DD60B9"/>
    <w:rsid w:val="00DF2B8F"/>
    <w:rsid w:val="00E01B06"/>
    <w:rsid w:val="00E0292A"/>
    <w:rsid w:val="00E20189"/>
    <w:rsid w:val="00E27988"/>
    <w:rsid w:val="00E37A6D"/>
    <w:rsid w:val="00E41E36"/>
    <w:rsid w:val="00E534A7"/>
    <w:rsid w:val="00E76B0C"/>
    <w:rsid w:val="00E901AA"/>
    <w:rsid w:val="00E9509A"/>
    <w:rsid w:val="00EA2E44"/>
    <w:rsid w:val="00EA3BC3"/>
    <w:rsid w:val="00EE35F6"/>
    <w:rsid w:val="00EF2213"/>
    <w:rsid w:val="00EF3DD5"/>
    <w:rsid w:val="00EF5B2B"/>
    <w:rsid w:val="00F20FDE"/>
    <w:rsid w:val="00F3385E"/>
    <w:rsid w:val="00F35906"/>
    <w:rsid w:val="00FC4BE0"/>
    <w:rsid w:val="00FD41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0D4C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0D4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20189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E20189"/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E20189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E20189"/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22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221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694FF9-46CA-4232-8AD7-0EBD43DD65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69</Words>
  <Characters>210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KGEC</Company>
  <LinksUpToDate>false</LinksUpToDate>
  <CharactersWithSpaces>2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Lib-5</dc:creator>
  <cp:keywords/>
  <cp:lastModifiedBy>Library</cp:lastModifiedBy>
  <cp:revision>3</cp:revision>
  <cp:lastPrinted>2017-08-29T06:23:00Z</cp:lastPrinted>
  <dcterms:created xsi:type="dcterms:W3CDTF">2017-10-14T08:37:00Z</dcterms:created>
  <dcterms:modified xsi:type="dcterms:W3CDTF">2017-11-20T14:17:00Z</dcterms:modified>
</cp:coreProperties>
</file>